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0E6A" w:rsidRDefault="00FA0E6A" w:rsidP="00FA0E6A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FA0E6A" w:rsidRDefault="00FA0E6A" w:rsidP="00FA0E6A">
      <w:r>
        <w:rPr>
          <w:b/>
        </w:rPr>
        <w:t>Date: 09-Nov-2020</w:t>
      </w:r>
    </w:p>
    <w:p w:rsidR="00FA0E6A" w:rsidRDefault="00FA0E6A" w:rsidP="00FA0E6A">
      <w:pPr>
        <w:rPr>
          <w:b/>
        </w:rPr>
      </w:pPr>
      <w:r>
        <w:rPr>
          <w:b/>
          <w:noProof/>
        </w:rPr>
        <w:drawing>
          <wp:inline distT="0" distB="0" distL="0" distR="0">
            <wp:extent cx="3305175" cy="428625"/>
            <wp:effectExtent l="19050" t="0" r="9525" b="0"/>
            <wp:docPr id="1" name="Picture 15" descr="C:\Users\chari\Desktop\10-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ri\Desktop\10-23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0E6A" w:rsidRDefault="00FA0E6A" w:rsidP="00FA0E6A">
      <w:pPr>
        <w:rPr>
          <w:b/>
        </w:rPr>
      </w:pPr>
      <w:r>
        <w:rPr>
          <w:b/>
          <w:noProof/>
        </w:rPr>
        <w:drawing>
          <wp:inline distT="0" distB="0" distL="0" distR="0">
            <wp:extent cx="1085850" cy="409575"/>
            <wp:effectExtent l="19050" t="0" r="0" b="0"/>
            <wp:docPr id="21" name="Picture 21" descr="C:\Users\chari\Desktop\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chari\Desktop\13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0E6A" w:rsidRDefault="00FA0E6A" w:rsidP="00FA0E6A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FA0E6A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A0E6A" w:rsidRDefault="00E60C79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.</w:t>
            </w:r>
          </w:p>
        </w:tc>
      </w:tr>
    </w:tbl>
    <w:p w:rsidR="00FA0E6A" w:rsidRDefault="00FA0E6A" w:rsidP="00FA0E6A"/>
    <w:tbl>
      <w:tblPr>
        <w:tblStyle w:val="TableGrid"/>
        <w:tblW w:w="0" w:type="auto"/>
        <w:tblLook w:val="04A0"/>
      </w:tblPr>
      <w:tblGrid>
        <w:gridCol w:w="9576"/>
      </w:tblGrid>
      <w:tr w:rsidR="00FA0E6A" w:rsidTr="008C57E0">
        <w:tc>
          <w:tcPr>
            <w:tcW w:w="9576" w:type="dxa"/>
          </w:tcPr>
          <w:p w:rsidR="00FA0E6A" w:rsidRDefault="00FA0E6A" w:rsidP="008C57E0">
            <w:r>
              <w:t>Tip</w:t>
            </w:r>
            <w:r w:rsidR="00FA73D0">
              <w:t>s</w:t>
            </w:r>
            <w:r>
              <w:t>:</w:t>
            </w:r>
          </w:p>
          <w:p w:rsidR="00FA0E6A" w:rsidRDefault="00FA0E6A" w:rsidP="008C57E0">
            <w:pPr>
              <w:pStyle w:val="ListParagraph"/>
              <w:ind w:left="1440"/>
            </w:pPr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6" o:title=""/>
                </v:shape>
                <o:OLEObject Type="Embed" ProgID="Equation.DSMT4" ShapeID="_x0000_i1025" DrawAspect="Content" ObjectID="_1669544749" r:id="rId7"/>
              </w:object>
            </w:r>
            <w:r>
              <w:t>.</w:t>
            </w:r>
          </w:p>
          <w:p w:rsidR="00FA0E6A" w:rsidRDefault="00FA0E6A" w:rsidP="008C57E0">
            <w:pPr>
              <w:pStyle w:val="ListParagraph"/>
              <w:ind w:left="1440"/>
            </w:pPr>
            <w:r>
              <w:t>2. Apply the integration on both sides.</w:t>
            </w:r>
          </w:p>
          <w:p w:rsidR="00FA0E6A" w:rsidRDefault="00FA0E6A" w:rsidP="00E60C79">
            <w:pPr>
              <w:pStyle w:val="ListParagraph"/>
              <w:ind w:left="1440"/>
            </w:pPr>
            <w:r>
              <w:t xml:space="preserve">3. </w:t>
            </w:r>
            <w:r w:rsidR="00872E25" w:rsidRPr="008C57E0">
              <w:rPr>
                <w:position w:val="-24"/>
              </w:rPr>
              <w:object w:dxaOrig="1800" w:dyaOrig="620">
                <v:shape id="_x0000_i1026" type="#_x0000_t75" style="width:90pt;height:30.75pt" o:ole="">
                  <v:imagedata r:id="rId8" o:title=""/>
                </v:shape>
                <o:OLEObject Type="Embed" ProgID="Equation.DSMT4" ShapeID="_x0000_i1026" DrawAspect="Content" ObjectID="_1669544750" r:id="rId9"/>
              </w:object>
            </w:r>
          </w:p>
        </w:tc>
      </w:tr>
    </w:tbl>
    <w:p w:rsidR="00FA0E6A" w:rsidRDefault="00FA0E6A" w:rsidP="00FA0E6A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FA0E6A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60C79" w:rsidRDefault="00E60C79" w:rsidP="00E60C7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:  differential equation is </w:t>
            </w:r>
            <w:r w:rsidRPr="008C57E0">
              <w:rPr>
                <w:position w:val="-28"/>
              </w:rPr>
              <w:object w:dxaOrig="1219" w:dyaOrig="660">
                <v:shape id="_x0000_i1030" type="#_x0000_t75" style="width:60.75pt;height:33pt" o:ole="">
                  <v:imagedata r:id="rId10" o:title=""/>
                </v:shape>
                <o:OLEObject Type="Embed" ProgID="Equation.DSMT4" ShapeID="_x0000_i1030" DrawAspect="Content" ObjectID="_1669544751" r:id="rId11"/>
              </w:object>
            </w:r>
          </w:p>
          <w:p w:rsidR="00E60C79" w:rsidRDefault="00E60C79" w:rsidP="00E60C7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position w:val="-24"/>
              </w:rPr>
              <w:t xml:space="preserve"> </w:t>
            </w:r>
            <w:r>
              <w:t xml:space="preserve">To find:  The general solution of differential equation is </w:t>
            </w:r>
            <w:r w:rsidRPr="008C57E0">
              <w:rPr>
                <w:position w:val="-28"/>
              </w:rPr>
              <w:object w:dxaOrig="1219" w:dyaOrig="660">
                <v:shape id="_x0000_i1031" type="#_x0000_t75" style="width:60.75pt;height:33pt" o:ole="">
                  <v:imagedata r:id="rId10" o:title=""/>
                </v:shape>
                <o:OLEObject Type="Embed" ProgID="Equation.DSMT4" ShapeID="_x0000_i1031" DrawAspect="Content" ObjectID="_1669544752" r:id="rId12"/>
              </w:object>
            </w:r>
          </w:p>
          <w:p w:rsidR="00E60C79" w:rsidRDefault="00E60C79" w:rsidP="00E60C7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FA0E6A" w:rsidRDefault="00FA0E6A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8"/>
              </w:rPr>
            </w:pPr>
            <w:r>
              <w:t xml:space="preserve">Given differential equation is </w:t>
            </w:r>
            <w:r w:rsidRPr="008C57E0">
              <w:rPr>
                <w:position w:val="-28"/>
              </w:rPr>
              <w:object w:dxaOrig="1219" w:dyaOrig="660">
                <v:shape id="_x0000_i1027" type="#_x0000_t75" style="width:60.75pt;height:33pt" o:ole="">
                  <v:imagedata r:id="rId10" o:title=""/>
                </v:shape>
                <o:OLEObject Type="Embed" ProgID="Equation.DSMT4" ShapeID="_x0000_i1027" DrawAspect="Content" ObjectID="_1669544753" r:id="rId13"/>
              </w:object>
            </w:r>
          </w:p>
          <w:p w:rsidR="00E60C79" w:rsidRDefault="00E60C79" w:rsidP="00E60C7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E60C79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60C79" w:rsidRPr="00602AC9" w:rsidRDefault="00E60C79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60C79" w:rsidRPr="00602AC9" w:rsidRDefault="00E60C79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E60C79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60C79" w:rsidRPr="00602AC9" w:rsidRDefault="00E60C79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60C79" w:rsidRPr="00602AC9" w:rsidRDefault="00E60C79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C57E0">
                    <w:rPr>
                      <w:position w:val="-98"/>
                    </w:rPr>
                    <w:object w:dxaOrig="1800" w:dyaOrig="2060">
                      <v:shape id="_x0000_i1032" type="#_x0000_t75" style="width:90pt;height:102.75pt" o:ole="">
                        <v:imagedata r:id="rId14" o:title=""/>
                      </v:shape>
                      <o:OLEObject Type="Embed" ProgID="Equation.DSMT4" ShapeID="_x0000_i1032" DrawAspect="Content" ObjectID="_1669544754" r:id="rId15"/>
                    </w:object>
                  </w:r>
                </w:p>
              </w:tc>
            </w:tr>
          </w:tbl>
          <w:p w:rsidR="00E60C79" w:rsidRDefault="00E60C79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E60C79" w:rsidRDefault="00E60C79" w:rsidP="00E60C7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E60C79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60C79" w:rsidRPr="00602AC9" w:rsidRDefault="00E60C79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60C79" w:rsidRPr="00602AC9" w:rsidRDefault="00E60C79" w:rsidP="00E60C7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>Apply integration on both sides and simplify it.</w:t>
                  </w:r>
                </w:p>
              </w:tc>
            </w:tr>
            <w:tr w:rsidR="00E60C79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60C79" w:rsidRPr="00602AC9" w:rsidRDefault="00E60C79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60C79" w:rsidRDefault="00E60C79" w:rsidP="008F685B">
                  <w:pPr>
                    <w:rPr>
                      <w:position w:val="-158"/>
                    </w:rPr>
                  </w:pPr>
                  <w:r w:rsidRPr="008C57E0">
                    <w:rPr>
                      <w:position w:val="-158"/>
                    </w:rPr>
                    <w:object w:dxaOrig="3760" w:dyaOrig="3220">
                      <v:shape id="_x0000_i1033" type="#_x0000_t75" style="width:188.25pt;height:161.25pt" o:ole="">
                        <v:imagedata r:id="rId16" o:title=""/>
                      </v:shape>
                      <o:OLEObject Type="Embed" ProgID="Equation.DSMT4" ShapeID="_x0000_i1033" DrawAspect="Content" ObjectID="_1669544755" r:id="rId17"/>
                    </w:object>
                  </w:r>
                </w:p>
                <w:p w:rsidR="00E60C79" w:rsidRDefault="00E60C79" w:rsidP="00E60C7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</w:t>
                  </w:r>
                  <w:r w:rsidRPr="008C57E0">
                    <w:rPr>
                      <w:position w:val="-10"/>
                    </w:rPr>
                    <w:object w:dxaOrig="1359" w:dyaOrig="360">
                      <v:shape id="_x0000_i1034" type="#_x0000_t75" style="width:68.25pt;height:18pt" o:ole="">
                        <v:imagedata r:id="rId18" o:title=""/>
                      </v:shape>
                      <o:OLEObject Type="Embed" ProgID="Equation.DSMT4" ShapeID="_x0000_i1034" DrawAspect="Content" ObjectID="_1669544756" r:id="rId19"/>
                    </w:object>
                  </w:r>
                </w:p>
                <w:p w:rsidR="00E60C79" w:rsidRPr="00602AC9" w:rsidRDefault="00E60C79" w:rsidP="00E60C79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proofErr w:type="gramStart"/>
                  <w:r>
                    <w:t>Which is the required general solution of given differential equation.</w:t>
                  </w:r>
                  <w:proofErr w:type="gramEnd"/>
                </w:p>
              </w:tc>
            </w:tr>
          </w:tbl>
          <w:p w:rsidR="00FA0E6A" w:rsidRDefault="00FA0E6A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FA0E6A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A0E6A" w:rsidRDefault="00FA0E6A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Verified Answer: - general solution of differential equation </w:t>
            </w:r>
            <w:r w:rsidR="00872E25" w:rsidRPr="008C57E0">
              <w:rPr>
                <w:position w:val="-28"/>
              </w:rPr>
              <w:object w:dxaOrig="1219" w:dyaOrig="660">
                <v:shape id="_x0000_i1028" type="#_x0000_t75" style="width:60.75pt;height:33pt" o:ole="">
                  <v:imagedata r:id="rId10" o:title=""/>
                </v:shape>
                <o:OLEObject Type="Embed" ProgID="Equation.DSMT4" ShapeID="_x0000_i1028" DrawAspect="Content" ObjectID="_1669544757" r:id="rId20"/>
              </w:object>
            </w:r>
            <w:r>
              <w:t xml:space="preserve"> is</w:t>
            </w:r>
            <w:r w:rsidR="00872E25" w:rsidRPr="008C57E0">
              <w:rPr>
                <w:position w:val="-10"/>
              </w:rPr>
              <w:object w:dxaOrig="1080" w:dyaOrig="360">
                <v:shape id="_x0000_i1029" type="#_x0000_t75" style="width:54pt;height:18pt" o:ole="">
                  <v:imagedata r:id="rId21" o:title=""/>
                </v:shape>
                <o:OLEObject Type="Embed" ProgID="Equation.DSMT4" ShapeID="_x0000_i1029" DrawAspect="Content" ObjectID="_1669544758" r:id="rId22"/>
              </w:object>
            </w:r>
            <w:r>
              <w:t>.</w:t>
            </w:r>
          </w:p>
          <w:p w:rsidR="00FA0E6A" w:rsidRDefault="00FA0E6A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FA0E6A" w:rsidRDefault="00FA0E6A" w:rsidP="00FA0E6A"/>
    <w:p w:rsidR="00FA0E6A" w:rsidRDefault="00FA0E6A" w:rsidP="00FA0E6A"/>
    <w:p w:rsidR="00FA0E6A" w:rsidRDefault="00FA0E6A" w:rsidP="00FA0E6A"/>
    <w:p w:rsidR="00FA0E6A" w:rsidRDefault="00FA0E6A" w:rsidP="00FA0E6A"/>
    <w:p w:rsidR="00FA0E6A" w:rsidRDefault="00FA0E6A" w:rsidP="00FA0E6A"/>
    <w:p w:rsidR="00FA0E6A" w:rsidRDefault="00FA0E6A" w:rsidP="00FA0E6A"/>
    <w:p w:rsidR="00AD5636" w:rsidRDefault="00AD5636"/>
    <w:sectPr w:rsidR="00AD5636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FA0E6A"/>
    <w:rsid w:val="00872E25"/>
    <w:rsid w:val="00A45E39"/>
    <w:rsid w:val="00AD5636"/>
    <w:rsid w:val="00B53B8B"/>
    <w:rsid w:val="00DC4744"/>
    <w:rsid w:val="00E03A10"/>
    <w:rsid w:val="00E60C79"/>
    <w:rsid w:val="00FA0E6A"/>
    <w:rsid w:val="00FA73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3A1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A0E6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A0E6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A0E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0E6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oleObject" Target="embeddings/oleObject8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3</Pages>
  <Words>134</Words>
  <Characters>76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9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09T09:08:00Z</dcterms:created>
  <dcterms:modified xsi:type="dcterms:W3CDTF">2020-12-15T07:55:00Z</dcterms:modified>
</cp:coreProperties>
</file>